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8A93F94" w14:textId="77777777" w:rsidR="003B3C2F" w:rsidRDefault="003B3C2F" w:rsidP="003B3C2F">
      <w:r>
        <w:t>Secondary Math II</w:t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_________________</w:t>
      </w:r>
    </w:p>
    <w:p w14:paraId="2FF8CE82" w14:textId="22260F74" w:rsidR="003B3C2F" w:rsidRDefault="003B3C2F" w:rsidP="003B3C2F">
      <w:r>
        <w:t>Unit 1</w:t>
      </w:r>
      <w:r w:rsidR="00B610B3">
        <w:t>3</w:t>
      </w:r>
      <w:r>
        <w:t xml:space="preserve"> review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Period:_____________</w:t>
      </w:r>
    </w:p>
    <w:p w14:paraId="77171E79" w14:textId="77777777" w:rsidR="005148A5" w:rsidRDefault="005148A5"/>
    <w:p w14:paraId="4CF91293" w14:textId="77777777" w:rsidR="00516548" w:rsidRDefault="00516548"/>
    <w:p w14:paraId="0A4A6CBE" w14:textId="77777777" w:rsidR="00516548" w:rsidRDefault="00516548" w:rsidP="00516548"/>
    <w:p w14:paraId="643A789B" w14:textId="77777777" w:rsidR="00516548" w:rsidRDefault="00516548" w:rsidP="00516548">
      <w:r>
        <w:t xml:space="preserve">Write the standard form of the equation of each circle whose information is given. </w:t>
      </w:r>
    </w:p>
    <w:p w14:paraId="3231CC5E" w14:textId="77777777" w:rsidR="00516548" w:rsidRDefault="00516548" w:rsidP="00516548"/>
    <w:p w14:paraId="3B7A07DE" w14:textId="77777777" w:rsidR="00516548" w:rsidRDefault="00516548" w:rsidP="00516548">
      <w:pPr>
        <w:pStyle w:val="ListParagraph"/>
        <w:numPr>
          <w:ilvl w:val="0"/>
          <w:numId w:val="1"/>
        </w:numPr>
      </w:pPr>
      <w:r>
        <w:t>Center: (1, -3)</w:t>
      </w:r>
      <w:r>
        <w:tab/>
      </w:r>
      <w:r>
        <w:tab/>
      </w:r>
      <w:r>
        <w:tab/>
      </w:r>
      <w:r>
        <w:tab/>
      </w:r>
      <w:r>
        <w:tab/>
        <w:t>2.  Center: (3, 0)</w:t>
      </w:r>
    </w:p>
    <w:p w14:paraId="538CA1B2" w14:textId="77777777" w:rsidR="00516548" w:rsidRDefault="00516548" w:rsidP="00516548">
      <w:pPr>
        <w:ind w:firstLine="720"/>
      </w:pPr>
      <w:r>
        <w:t xml:space="preserve">Radius: </w:t>
      </w:r>
      <w:proofErr w:type="gramStart"/>
      <w:r>
        <w:t>4</w:t>
      </w:r>
      <w:r>
        <w:tab/>
      </w:r>
      <w:r>
        <w:tab/>
      </w:r>
      <w:r>
        <w:tab/>
      </w:r>
      <w:r>
        <w:tab/>
      </w:r>
      <w:r>
        <w:tab/>
        <w:t xml:space="preserve">      Radius</w:t>
      </w:r>
      <w:proofErr w:type="gramEnd"/>
      <w:r>
        <w:t xml:space="preserve">: </w:t>
      </w:r>
      <w:r w:rsidRPr="00516548">
        <w:rPr>
          <w:position w:val="-6"/>
        </w:rPr>
        <w:object w:dxaOrig="380" w:dyaOrig="340" w14:anchorId="558CC2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17pt" o:ole="">
            <v:imagedata r:id="rId6" o:title=""/>
          </v:shape>
          <o:OLEObject Type="Embed" ProgID="Equation.DSMT4" ShapeID="_x0000_i1025" DrawAspect="Content" ObjectID="_1333628448" r:id="rId7"/>
        </w:object>
      </w:r>
      <w:r>
        <w:t xml:space="preserve"> </w:t>
      </w:r>
    </w:p>
    <w:p w14:paraId="5523FF88" w14:textId="77777777" w:rsidR="00516548" w:rsidRDefault="00516548" w:rsidP="00516548"/>
    <w:p w14:paraId="39A56307" w14:textId="77777777" w:rsidR="00C53B1C" w:rsidRDefault="00C53B1C" w:rsidP="00516548"/>
    <w:p w14:paraId="18D4D13F" w14:textId="77777777" w:rsidR="00C53B1C" w:rsidRDefault="00C53B1C" w:rsidP="00516548"/>
    <w:p w14:paraId="24A49760" w14:textId="77777777" w:rsidR="00B610B3" w:rsidRDefault="00B610B3" w:rsidP="00B610B3">
      <w:pPr>
        <w:pStyle w:val="ListParagraph"/>
        <w:ind w:left="360"/>
      </w:pPr>
      <w:proofErr w:type="gramStart"/>
      <w:r>
        <w:t>Graph each given the standard form of the equation.</w:t>
      </w:r>
      <w:proofErr w:type="gramEnd"/>
    </w:p>
    <w:p w14:paraId="5950153D" w14:textId="77777777" w:rsidR="00B610B3" w:rsidRDefault="00B610B3" w:rsidP="00B610B3">
      <w:pPr>
        <w:pStyle w:val="ListParagraph"/>
        <w:ind w:left="360"/>
      </w:pPr>
    </w:p>
    <w:p w14:paraId="704BBD6B" w14:textId="4750C3E0" w:rsidR="00B610B3" w:rsidRDefault="00B610B3" w:rsidP="00B610B3">
      <w:pPr>
        <w:pStyle w:val="ListParagraph"/>
        <w:ind w:left="360"/>
      </w:pPr>
      <w:r>
        <w:t xml:space="preserve">3.  </w:t>
      </w:r>
      <w:r w:rsidRPr="00AE5773">
        <w:rPr>
          <w:position w:val="-10"/>
        </w:rPr>
        <w:object w:dxaOrig="1220" w:dyaOrig="380" w14:anchorId="74207EFA">
          <v:shape id="_x0000_i1026" type="#_x0000_t75" style="width:61pt;height:19pt" o:ole="">
            <v:imagedata r:id="rId8" o:title=""/>
          </v:shape>
          <o:OLEObject Type="Embed" ProgID="Equation.DSMT4" ShapeID="_x0000_i1026" DrawAspect="Content" ObjectID="_1333628449" r:id="rId9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4.  </w:t>
      </w:r>
      <w:r w:rsidRPr="00AE5773">
        <w:rPr>
          <w:position w:val="-10"/>
        </w:rPr>
        <w:object w:dxaOrig="2180" w:dyaOrig="380" w14:anchorId="1DB43010">
          <v:shape id="_x0000_i1027" type="#_x0000_t75" style="width:109pt;height:19pt" o:ole="">
            <v:imagedata r:id="rId10" o:title=""/>
          </v:shape>
          <o:OLEObject Type="Embed" ProgID="Equation.DSMT4" ShapeID="_x0000_i1027" DrawAspect="Content" ObjectID="_1333628450" r:id="rId11"/>
        </w:object>
      </w:r>
      <w:r>
        <w:t xml:space="preserve"> </w:t>
      </w:r>
    </w:p>
    <w:p w14:paraId="24AEA02B" w14:textId="77777777" w:rsidR="00B610B3" w:rsidRDefault="00B610B3" w:rsidP="00B610B3">
      <w:pPr>
        <w:pStyle w:val="ListParagraph"/>
        <w:ind w:left="360"/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5411352D" wp14:editId="3331F1C4">
            <wp:simplePos x="0" y="0"/>
            <wp:positionH relativeFrom="column">
              <wp:posOffset>3429000</wp:posOffset>
            </wp:positionH>
            <wp:positionV relativeFrom="paragraph">
              <wp:posOffset>137160</wp:posOffset>
            </wp:positionV>
            <wp:extent cx="2056765" cy="2061601"/>
            <wp:effectExtent l="0" t="0" r="635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x10graph.bmp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6765" cy="206160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1" locked="0" layoutInCell="1" allowOverlap="1" wp14:anchorId="1E14C4B2" wp14:editId="1DCAA800">
            <wp:simplePos x="0" y="0"/>
            <wp:positionH relativeFrom="column">
              <wp:posOffset>342900</wp:posOffset>
            </wp:positionH>
            <wp:positionV relativeFrom="paragraph">
              <wp:posOffset>137160</wp:posOffset>
            </wp:positionV>
            <wp:extent cx="2056765" cy="2061210"/>
            <wp:effectExtent l="0" t="0" r="63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x10graph.bmp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6765" cy="2061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A43537B" w14:textId="77777777" w:rsidR="00B610B3" w:rsidRDefault="00B610B3" w:rsidP="00B610B3">
      <w:pPr>
        <w:pStyle w:val="ListParagraph"/>
        <w:ind w:left="360"/>
      </w:pPr>
    </w:p>
    <w:p w14:paraId="63E688EC" w14:textId="77777777" w:rsidR="00B610B3" w:rsidRDefault="00B610B3" w:rsidP="00B610B3">
      <w:pPr>
        <w:pStyle w:val="ListParagraph"/>
        <w:ind w:left="360"/>
      </w:pPr>
    </w:p>
    <w:p w14:paraId="1E1FAD83" w14:textId="77777777" w:rsidR="00B610B3" w:rsidRDefault="00B610B3" w:rsidP="00B610B3">
      <w:pPr>
        <w:pStyle w:val="ListParagraph"/>
        <w:ind w:left="360"/>
      </w:pPr>
    </w:p>
    <w:p w14:paraId="40504405" w14:textId="77777777" w:rsidR="00B610B3" w:rsidRDefault="00B610B3" w:rsidP="00B610B3">
      <w:pPr>
        <w:pStyle w:val="ListParagraph"/>
        <w:ind w:left="360"/>
      </w:pPr>
    </w:p>
    <w:p w14:paraId="624E4DF4" w14:textId="77777777" w:rsidR="00B610B3" w:rsidRDefault="00B610B3" w:rsidP="00B610B3">
      <w:pPr>
        <w:pStyle w:val="ListParagraph"/>
        <w:ind w:left="360"/>
      </w:pPr>
    </w:p>
    <w:p w14:paraId="7111772F" w14:textId="77777777" w:rsidR="00B610B3" w:rsidRDefault="00B610B3" w:rsidP="00B610B3">
      <w:pPr>
        <w:pStyle w:val="ListParagraph"/>
        <w:ind w:left="360"/>
      </w:pPr>
    </w:p>
    <w:p w14:paraId="46163558" w14:textId="77777777" w:rsidR="00B610B3" w:rsidRDefault="00B610B3" w:rsidP="00B610B3">
      <w:pPr>
        <w:pStyle w:val="ListParagraph"/>
        <w:ind w:left="360"/>
      </w:pPr>
    </w:p>
    <w:p w14:paraId="5D0940C4" w14:textId="77777777" w:rsidR="00B610B3" w:rsidRDefault="00B610B3" w:rsidP="00B610B3">
      <w:pPr>
        <w:pStyle w:val="ListParagraph"/>
        <w:ind w:left="360"/>
      </w:pPr>
    </w:p>
    <w:p w14:paraId="47068A33" w14:textId="77777777" w:rsidR="00B610B3" w:rsidRDefault="00B610B3" w:rsidP="00B610B3">
      <w:pPr>
        <w:pStyle w:val="ListParagraph"/>
        <w:ind w:left="360"/>
      </w:pPr>
    </w:p>
    <w:p w14:paraId="60F0AF0D" w14:textId="77777777" w:rsidR="00B610B3" w:rsidRDefault="00B610B3" w:rsidP="00B610B3">
      <w:pPr>
        <w:pStyle w:val="ListParagraph"/>
        <w:ind w:left="360"/>
      </w:pPr>
    </w:p>
    <w:p w14:paraId="0C786E7A" w14:textId="77777777" w:rsidR="00B610B3" w:rsidRDefault="00B610B3" w:rsidP="00B610B3">
      <w:pPr>
        <w:pStyle w:val="ListParagraph"/>
        <w:ind w:left="360"/>
      </w:pPr>
    </w:p>
    <w:p w14:paraId="0332EF41" w14:textId="77777777" w:rsidR="00B610B3" w:rsidRDefault="00B610B3" w:rsidP="00B610B3">
      <w:pPr>
        <w:pStyle w:val="ListParagraph"/>
        <w:ind w:left="360"/>
      </w:pPr>
    </w:p>
    <w:p w14:paraId="610EE463" w14:textId="77777777" w:rsidR="00516548" w:rsidRDefault="00516548" w:rsidP="00516548"/>
    <w:p w14:paraId="135C9DF5" w14:textId="77777777" w:rsidR="00516548" w:rsidRPr="00C566A6" w:rsidRDefault="00516548" w:rsidP="00516548">
      <w:pPr>
        <w:rPr>
          <w:rFonts w:asciiTheme="majorHAnsi" w:hAnsiTheme="majorHAnsi"/>
        </w:rPr>
      </w:pPr>
      <w:r w:rsidRPr="00C566A6">
        <w:rPr>
          <w:rFonts w:asciiTheme="majorHAnsi" w:hAnsiTheme="majorHAnsi"/>
        </w:rPr>
        <w:t>Find the radius…</w:t>
      </w:r>
    </w:p>
    <w:p w14:paraId="63247A5F" w14:textId="77777777" w:rsidR="00516548" w:rsidRPr="00C566A6" w:rsidRDefault="00516548" w:rsidP="00516548">
      <w:pPr>
        <w:pStyle w:val="ListParagraph"/>
        <w:numPr>
          <w:ilvl w:val="0"/>
          <w:numId w:val="2"/>
        </w:numPr>
        <w:rPr>
          <w:rFonts w:asciiTheme="majorHAnsi" w:hAnsiTheme="majorHAnsi"/>
        </w:rPr>
      </w:pPr>
      <w:r w:rsidRPr="00C566A6">
        <w:rPr>
          <w:rFonts w:asciiTheme="majorHAnsi" w:hAnsiTheme="majorHAnsi"/>
        </w:rPr>
        <w:t>of a circle with the diameter of 12</w:t>
      </w:r>
    </w:p>
    <w:p w14:paraId="76048380" w14:textId="77777777" w:rsidR="00C53B1C" w:rsidRPr="00C566A6" w:rsidRDefault="00C53B1C" w:rsidP="00C53B1C">
      <w:pPr>
        <w:rPr>
          <w:rFonts w:asciiTheme="majorHAnsi" w:hAnsiTheme="majorHAnsi"/>
        </w:rPr>
      </w:pPr>
    </w:p>
    <w:p w14:paraId="6B05F34E" w14:textId="77777777" w:rsidR="00C53B1C" w:rsidRPr="00C566A6" w:rsidRDefault="00C53B1C" w:rsidP="00C53B1C">
      <w:pPr>
        <w:rPr>
          <w:rFonts w:asciiTheme="majorHAnsi" w:hAnsiTheme="majorHAnsi"/>
        </w:rPr>
      </w:pPr>
    </w:p>
    <w:p w14:paraId="7B196C57" w14:textId="77777777" w:rsidR="00C53B1C" w:rsidRPr="00C566A6" w:rsidRDefault="00C53B1C" w:rsidP="00C53B1C">
      <w:pPr>
        <w:rPr>
          <w:rFonts w:asciiTheme="majorHAnsi" w:hAnsiTheme="majorHAnsi"/>
        </w:rPr>
      </w:pPr>
    </w:p>
    <w:p w14:paraId="09777B76" w14:textId="77777777" w:rsidR="00516548" w:rsidRPr="00C566A6" w:rsidRDefault="00516548" w:rsidP="00516548">
      <w:pPr>
        <w:pStyle w:val="ListParagraph"/>
        <w:numPr>
          <w:ilvl w:val="0"/>
          <w:numId w:val="2"/>
        </w:numPr>
        <w:rPr>
          <w:rFonts w:asciiTheme="majorHAnsi" w:hAnsiTheme="majorHAnsi"/>
        </w:rPr>
      </w:pPr>
      <w:proofErr w:type="gramStart"/>
      <w:r w:rsidRPr="00C566A6">
        <w:rPr>
          <w:rFonts w:asciiTheme="majorHAnsi" w:hAnsiTheme="majorHAnsi"/>
        </w:rPr>
        <w:t>of</w:t>
      </w:r>
      <w:proofErr w:type="gramEnd"/>
      <w:r w:rsidRPr="00C566A6">
        <w:rPr>
          <w:rFonts w:asciiTheme="majorHAnsi" w:hAnsiTheme="majorHAnsi"/>
        </w:rPr>
        <w:t xml:space="preserve"> a circle with the circumference of </w:t>
      </w:r>
      <w:r w:rsidRPr="00C566A6">
        <w:rPr>
          <w:rFonts w:asciiTheme="majorHAnsi" w:hAnsiTheme="majorHAnsi"/>
          <w:position w:val="-6"/>
        </w:rPr>
        <w:object w:dxaOrig="360" w:dyaOrig="260" w14:anchorId="14023B7A">
          <v:shape id="_x0000_i1028" type="#_x0000_t75" style="width:18pt;height:13pt" o:ole="">
            <v:imagedata r:id="rId13" o:title=""/>
          </v:shape>
          <o:OLEObject Type="Embed" ProgID="Equation.DSMT4" ShapeID="_x0000_i1028" DrawAspect="Content" ObjectID="_1333628451" r:id="rId14"/>
        </w:object>
      </w:r>
      <w:r w:rsidRPr="00C566A6">
        <w:rPr>
          <w:rFonts w:asciiTheme="majorHAnsi" w:hAnsiTheme="majorHAnsi"/>
        </w:rPr>
        <w:t xml:space="preserve"> </w:t>
      </w:r>
    </w:p>
    <w:p w14:paraId="5E53F690" w14:textId="77777777" w:rsidR="00C53B1C" w:rsidRPr="00C566A6" w:rsidRDefault="00C53B1C" w:rsidP="00C53B1C">
      <w:pPr>
        <w:rPr>
          <w:rFonts w:asciiTheme="majorHAnsi" w:hAnsiTheme="majorHAnsi"/>
        </w:rPr>
      </w:pPr>
    </w:p>
    <w:p w14:paraId="195E4E34" w14:textId="77777777" w:rsidR="00C53B1C" w:rsidRPr="00C566A6" w:rsidRDefault="00C53B1C" w:rsidP="00C53B1C">
      <w:pPr>
        <w:rPr>
          <w:rFonts w:asciiTheme="majorHAnsi" w:hAnsiTheme="majorHAnsi"/>
        </w:rPr>
      </w:pPr>
    </w:p>
    <w:p w14:paraId="7E971886" w14:textId="77777777" w:rsidR="00C53B1C" w:rsidRPr="00C566A6" w:rsidRDefault="00C53B1C" w:rsidP="00C53B1C">
      <w:pPr>
        <w:rPr>
          <w:rFonts w:asciiTheme="majorHAnsi" w:hAnsiTheme="majorHAnsi"/>
        </w:rPr>
      </w:pPr>
    </w:p>
    <w:p w14:paraId="47C81564" w14:textId="77777777" w:rsidR="00516548" w:rsidRPr="00C566A6" w:rsidRDefault="00516548" w:rsidP="00516548">
      <w:pPr>
        <w:pStyle w:val="ListParagraph"/>
        <w:numPr>
          <w:ilvl w:val="0"/>
          <w:numId w:val="2"/>
        </w:numPr>
        <w:rPr>
          <w:rFonts w:asciiTheme="majorHAnsi" w:hAnsiTheme="majorHAnsi"/>
        </w:rPr>
      </w:pPr>
      <w:proofErr w:type="gramStart"/>
      <w:r w:rsidRPr="00C566A6">
        <w:rPr>
          <w:rFonts w:asciiTheme="majorHAnsi" w:hAnsiTheme="majorHAnsi"/>
        </w:rPr>
        <w:t>of</w:t>
      </w:r>
      <w:proofErr w:type="gramEnd"/>
      <w:r w:rsidRPr="00C566A6">
        <w:rPr>
          <w:rFonts w:asciiTheme="majorHAnsi" w:hAnsiTheme="majorHAnsi"/>
        </w:rPr>
        <w:t xml:space="preserve"> a circle with an area of </w:t>
      </w:r>
      <w:r w:rsidRPr="00C566A6">
        <w:rPr>
          <w:rFonts w:asciiTheme="majorHAnsi" w:hAnsiTheme="majorHAnsi"/>
          <w:position w:val="-6"/>
        </w:rPr>
        <w:object w:dxaOrig="480" w:dyaOrig="280" w14:anchorId="34B065DA">
          <v:shape id="_x0000_i1029" type="#_x0000_t75" style="width:24pt;height:14pt" o:ole="">
            <v:imagedata r:id="rId15" o:title=""/>
          </v:shape>
          <o:OLEObject Type="Embed" ProgID="Equation.DSMT4" ShapeID="_x0000_i1029" DrawAspect="Content" ObjectID="_1333628452" r:id="rId16"/>
        </w:object>
      </w:r>
      <w:r w:rsidRPr="00C566A6">
        <w:rPr>
          <w:rFonts w:asciiTheme="majorHAnsi" w:hAnsiTheme="majorHAnsi"/>
        </w:rPr>
        <w:t xml:space="preserve"> </w:t>
      </w:r>
    </w:p>
    <w:p w14:paraId="75109964" w14:textId="77777777" w:rsidR="00C53B1C" w:rsidRDefault="00C53B1C" w:rsidP="00C53B1C">
      <w:pPr>
        <w:rPr>
          <w:rFonts w:asciiTheme="majorHAnsi" w:hAnsiTheme="majorHAnsi"/>
          <w:b/>
        </w:rPr>
      </w:pPr>
    </w:p>
    <w:p w14:paraId="381790C3" w14:textId="77777777" w:rsidR="00C53B1C" w:rsidRDefault="00C53B1C" w:rsidP="00C53B1C">
      <w:pPr>
        <w:rPr>
          <w:rFonts w:asciiTheme="majorHAnsi" w:hAnsiTheme="majorHAnsi"/>
          <w:b/>
        </w:rPr>
      </w:pPr>
    </w:p>
    <w:p w14:paraId="61E967A8" w14:textId="77777777" w:rsidR="00516548" w:rsidRDefault="00516548" w:rsidP="00516548">
      <w:pPr>
        <w:rPr>
          <w:rFonts w:asciiTheme="majorHAnsi" w:hAnsiTheme="majorHAnsi"/>
          <w:b/>
        </w:rPr>
      </w:pPr>
    </w:p>
    <w:p w14:paraId="0594CA0A" w14:textId="77777777" w:rsidR="00C53B1C" w:rsidRDefault="00C53B1C" w:rsidP="00516548">
      <w:pPr>
        <w:rPr>
          <w:rFonts w:asciiTheme="majorHAnsi" w:hAnsiTheme="majorHAnsi"/>
          <w:b/>
        </w:rPr>
      </w:pPr>
    </w:p>
    <w:p w14:paraId="65B7E31E" w14:textId="772B04ED" w:rsidR="00312998" w:rsidRDefault="00312998" w:rsidP="00516548">
      <w:r>
        <w:t>Find the Arc Length of the circle.</w:t>
      </w:r>
    </w:p>
    <w:p w14:paraId="55AA0913" w14:textId="77777777" w:rsidR="00312998" w:rsidRDefault="00312998" w:rsidP="00516548"/>
    <w:p w14:paraId="374D0E92" w14:textId="11DD6C82" w:rsidR="00176215" w:rsidRDefault="00312998" w:rsidP="00516548">
      <w:r>
        <w:t xml:space="preserve">a. </w:t>
      </w:r>
      <w:r w:rsidR="00176215">
        <w:t xml:space="preserve">θ = </w:t>
      </w:r>
      <w:r w:rsidR="00176215" w:rsidRPr="000F43E2">
        <w:rPr>
          <w:position w:val="-4"/>
        </w:rPr>
        <w:object w:dxaOrig="380" w:dyaOrig="300" w14:anchorId="2C0D064D">
          <v:shape id="_x0000_i1030" type="#_x0000_t75" style="width:19pt;height:15pt" o:ole="">
            <v:imagedata r:id="rId17" o:title=""/>
          </v:shape>
          <o:OLEObject Type="Embed" ProgID="Equation.DSMT4" ShapeID="_x0000_i1030" DrawAspect="Content" ObjectID="_1333628453" r:id="rId18"/>
        </w:object>
      </w:r>
      <w:r w:rsidR="00176215">
        <w:t>, r = 12 in.</w:t>
      </w:r>
      <w:r w:rsidR="00176215">
        <w:tab/>
      </w:r>
      <w:r w:rsidR="00176215">
        <w:tab/>
      </w:r>
      <w:r w:rsidR="00176215">
        <w:tab/>
        <w:t xml:space="preserve">b.  θ = </w:t>
      </w:r>
      <w:r w:rsidR="00176215" w:rsidRPr="000F43E2">
        <w:rPr>
          <w:position w:val="-4"/>
        </w:rPr>
        <w:object w:dxaOrig="380" w:dyaOrig="300" w14:anchorId="3B4C56B8">
          <v:shape id="_x0000_i1031" type="#_x0000_t75" style="width:19pt;height:15pt" o:ole="">
            <v:imagedata r:id="rId19" o:title=""/>
          </v:shape>
          <o:OLEObject Type="Embed" ProgID="Equation.DSMT4" ShapeID="_x0000_i1031" DrawAspect="Content" ObjectID="_1333628454" r:id="rId20"/>
        </w:object>
      </w:r>
      <w:r w:rsidR="00176215">
        <w:t>, r = 7 m.</w:t>
      </w:r>
      <w:r w:rsidR="00176215">
        <w:tab/>
      </w:r>
      <w:r w:rsidR="00176215">
        <w:tab/>
        <w:t xml:space="preserve">c.  θ = </w:t>
      </w:r>
      <w:r w:rsidR="00176215" w:rsidRPr="00176215">
        <w:rPr>
          <w:position w:val="-24"/>
        </w:rPr>
        <w:object w:dxaOrig="260" w:dyaOrig="620" w14:anchorId="64364AB8">
          <v:shape id="_x0000_i1032" type="#_x0000_t75" style="width:13pt;height:32pt" o:ole="">
            <v:imagedata r:id="rId21" o:title=""/>
          </v:shape>
          <o:OLEObject Type="Embed" ProgID="Equation.DSMT4" ShapeID="_x0000_i1032" DrawAspect="Content" ObjectID="_1333628455" r:id="rId22"/>
        </w:object>
      </w:r>
      <w:r w:rsidR="00176215">
        <w:t>, r = 24 in.</w:t>
      </w:r>
    </w:p>
    <w:p w14:paraId="241BA94D" w14:textId="77777777" w:rsidR="00176215" w:rsidRDefault="00176215" w:rsidP="00516548"/>
    <w:p w14:paraId="0B3ED7EC" w14:textId="77777777" w:rsidR="006A4C5B" w:rsidRDefault="006A4C5B" w:rsidP="00516548"/>
    <w:p w14:paraId="2654BE32" w14:textId="1C11588A" w:rsidR="00D0107A" w:rsidRDefault="006A4C5B" w:rsidP="00516548">
      <w:r>
        <w:lastRenderedPageBreak/>
        <w:t xml:space="preserve">Find the </w:t>
      </w:r>
      <w:r w:rsidR="00D0107A">
        <w:t xml:space="preserve">volume of each figure. </w:t>
      </w:r>
    </w:p>
    <w:p w14:paraId="543ABFAB" w14:textId="5CF298E6" w:rsidR="00176215" w:rsidRDefault="00176215" w:rsidP="00516548"/>
    <w:p w14:paraId="28433D45" w14:textId="61E0A484" w:rsidR="00516548" w:rsidRDefault="00D0107A" w:rsidP="00516548">
      <w:pPr>
        <w:ind w:firstLine="720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0EA6CBE5" wp14:editId="02144A8D">
            <wp:simplePos x="0" y="0"/>
            <wp:positionH relativeFrom="column">
              <wp:posOffset>0</wp:posOffset>
            </wp:positionH>
            <wp:positionV relativeFrom="paragraph">
              <wp:posOffset>11430</wp:posOffset>
            </wp:positionV>
            <wp:extent cx="1697990" cy="1451610"/>
            <wp:effectExtent l="0" t="0" r="3810" b="0"/>
            <wp:wrapNone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7990" cy="145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F0F3BFA" w14:textId="2C65827D" w:rsidR="00D0107A" w:rsidRDefault="00D0107A" w:rsidP="00D0107A">
      <w:pPr>
        <w:ind w:firstLine="720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308D150D" wp14:editId="65414419">
            <wp:simplePos x="0" y="0"/>
            <wp:positionH relativeFrom="column">
              <wp:posOffset>2400300</wp:posOffset>
            </wp:positionH>
            <wp:positionV relativeFrom="paragraph">
              <wp:posOffset>60960</wp:posOffset>
            </wp:positionV>
            <wp:extent cx="1771015" cy="1276985"/>
            <wp:effectExtent l="0" t="0" r="6985" b="0"/>
            <wp:wrapNone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015" cy="1276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  <w:r>
        <w:tab/>
      </w:r>
    </w:p>
    <w:p w14:paraId="607E5E7A" w14:textId="77777777" w:rsidR="00D0107A" w:rsidRDefault="00D0107A" w:rsidP="00D0107A">
      <w:pPr>
        <w:ind w:firstLine="720"/>
      </w:pPr>
    </w:p>
    <w:p w14:paraId="6AFB5EEF" w14:textId="77777777" w:rsidR="00D0107A" w:rsidRDefault="00D0107A" w:rsidP="00D0107A">
      <w:pPr>
        <w:ind w:firstLine="720"/>
      </w:pPr>
    </w:p>
    <w:p w14:paraId="4875F740" w14:textId="77777777" w:rsidR="00D0107A" w:rsidRDefault="00D0107A" w:rsidP="00D0107A">
      <w:pPr>
        <w:ind w:firstLine="720"/>
      </w:pPr>
    </w:p>
    <w:p w14:paraId="709B38F9" w14:textId="77777777" w:rsidR="00D0107A" w:rsidRDefault="00D0107A" w:rsidP="00D0107A">
      <w:pPr>
        <w:ind w:firstLine="720"/>
      </w:pPr>
    </w:p>
    <w:p w14:paraId="0DE5A9C9" w14:textId="77777777" w:rsidR="00D0107A" w:rsidRDefault="00D0107A" w:rsidP="00D0107A">
      <w:pPr>
        <w:ind w:firstLine="720"/>
      </w:pPr>
    </w:p>
    <w:p w14:paraId="3EAF4B47" w14:textId="77777777" w:rsidR="00D0107A" w:rsidRDefault="00D0107A" w:rsidP="00D0107A">
      <w:pPr>
        <w:ind w:firstLine="720"/>
      </w:pPr>
    </w:p>
    <w:p w14:paraId="65E7B2AA" w14:textId="77777777" w:rsidR="00D0107A" w:rsidRDefault="00D0107A" w:rsidP="00D0107A">
      <w:pPr>
        <w:ind w:firstLine="720"/>
      </w:pPr>
    </w:p>
    <w:p w14:paraId="04BE15BA" w14:textId="77777777" w:rsidR="00D0107A" w:rsidRDefault="00D0107A" w:rsidP="00D0107A">
      <w:pPr>
        <w:ind w:firstLine="720"/>
      </w:pPr>
    </w:p>
    <w:p w14:paraId="0B543E9D" w14:textId="77777777" w:rsidR="00D0107A" w:rsidRDefault="00D0107A" w:rsidP="00D0107A">
      <w:pPr>
        <w:ind w:firstLine="720"/>
      </w:pPr>
    </w:p>
    <w:p w14:paraId="19C91C71" w14:textId="77777777" w:rsidR="00B610B3" w:rsidRPr="00177F11" w:rsidRDefault="00B610B3" w:rsidP="00B610B3">
      <w:pPr>
        <w:rPr>
          <w:b/>
        </w:rPr>
      </w:pPr>
      <w:r>
        <w:rPr>
          <w:b/>
        </w:rPr>
        <w:t>Find the indicated measure:</w:t>
      </w:r>
    </w:p>
    <w:p w14:paraId="5354C815" w14:textId="77777777" w:rsidR="00B610B3" w:rsidRDefault="00B610B3" w:rsidP="00B610B3"/>
    <w:p w14:paraId="768CADD5" w14:textId="64AEEA3D" w:rsidR="00B610B3" w:rsidRDefault="00B610B3" w:rsidP="00B610B3">
      <w:r>
        <w:t>Length of</w:t>
      </w:r>
      <w:r w:rsidRPr="00386162">
        <w:rPr>
          <w:position w:val="-4"/>
        </w:rPr>
        <w:object w:dxaOrig="400" w:dyaOrig="360" w14:anchorId="1BE776E6">
          <v:shape id="_x0000_i1033" type="#_x0000_t75" style="width:20pt;height:18pt" o:ole="">
            <v:imagedata r:id="rId25" o:title=""/>
          </v:shape>
          <o:OLEObject Type="Embed" ProgID="Equation.DSMT4" ShapeID="_x0000_i1033" DrawAspect="Content" ObjectID="_1333628456" r:id="rId26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>Circumference</w:t>
      </w:r>
      <w:r>
        <w:tab/>
      </w:r>
      <w:r>
        <w:tab/>
      </w:r>
      <w:r>
        <w:tab/>
        <w:t>Radius</w:t>
      </w:r>
    </w:p>
    <w:p w14:paraId="0DF5CD47" w14:textId="77777777" w:rsidR="00B610B3" w:rsidRDefault="00B610B3" w:rsidP="00B610B3">
      <w:r>
        <w:rPr>
          <w:noProof/>
        </w:rPr>
        <w:drawing>
          <wp:anchor distT="0" distB="0" distL="114300" distR="114300" simplePos="0" relativeHeight="251664384" behindDoc="1" locked="0" layoutInCell="1" allowOverlap="1" wp14:anchorId="23C29F9F" wp14:editId="7C7263DC">
            <wp:simplePos x="0" y="0"/>
            <wp:positionH relativeFrom="column">
              <wp:posOffset>114300</wp:posOffset>
            </wp:positionH>
            <wp:positionV relativeFrom="paragraph">
              <wp:posOffset>190500</wp:posOffset>
            </wp:positionV>
            <wp:extent cx="1227455" cy="115125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7455" cy="115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9D0CAE0" w14:textId="77777777" w:rsidR="00B610B3" w:rsidRDefault="00B610B3" w:rsidP="00B610B3">
      <w:r>
        <w:rPr>
          <w:noProof/>
        </w:rPr>
        <w:drawing>
          <wp:anchor distT="0" distB="0" distL="114300" distR="114300" simplePos="0" relativeHeight="251666432" behindDoc="1" locked="0" layoutInCell="1" allowOverlap="1" wp14:anchorId="4B6DEB9A" wp14:editId="52F45660">
            <wp:simplePos x="0" y="0"/>
            <wp:positionH relativeFrom="column">
              <wp:posOffset>4572000</wp:posOffset>
            </wp:positionH>
            <wp:positionV relativeFrom="paragraph">
              <wp:posOffset>5080</wp:posOffset>
            </wp:positionV>
            <wp:extent cx="1498600" cy="1210945"/>
            <wp:effectExtent l="0" t="0" r="0" b="825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1210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5408" behindDoc="1" locked="0" layoutInCell="1" allowOverlap="1" wp14:anchorId="02A27C24" wp14:editId="2E812DB2">
            <wp:simplePos x="0" y="0"/>
            <wp:positionH relativeFrom="column">
              <wp:posOffset>2400300</wp:posOffset>
            </wp:positionH>
            <wp:positionV relativeFrom="paragraph">
              <wp:posOffset>5080</wp:posOffset>
            </wp:positionV>
            <wp:extent cx="1329055" cy="1236345"/>
            <wp:effectExtent l="0" t="0" r="0" b="825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9055" cy="1236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A03C20D" w14:textId="77777777" w:rsidR="00B610B3" w:rsidRDefault="00B610B3" w:rsidP="00B610B3"/>
    <w:p w14:paraId="0D383BED" w14:textId="77777777" w:rsidR="00B610B3" w:rsidRDefault="00B610B3" w:rsidP="00B610B3"/>
    <w:p w14:paraId="415FA659" w14:textId="77777777" w:rsidR="00B610B3" w:rsidRDefault="00B610B3" w:rsidP="00B610B3"/>
    <w:p w14:paraId="0D7D8777" w14:textId="77777777" w:rsidR="00B610B3" w:rsidRDefault="00B610B3" w:rsidP="00B610B3"/>
    <w:p w14:paraId="39F2CFCC" w14:textId="77777777" w:rsidR="00D0107A" w:rsidRDefault="00D0107A" w:rsidP="00D0107A">
      <w:pPr>
        <w:ind w:firstLine="720"/>
      </w:pPr>
    </w:p>
    <w:p w14:paraId="6B967922" w14:textId="77777777" w:rsidR="00B610B3" w:rsidRDefault="00B610B3" w:rsidP="00D0107A">
      <w:pPr>
        <w:ind w:firstLine="720"/>
      </w:pPr>
    </w:p>
    <w:p w14:paraId="06B210C8" w14:textId="77777777" w:rsidR="00B610B3" w:rsidRDefault="00B610B3" w:rsidP="00D0107A">
      <w:pPr>
        <w:ind w:firstLine="720"/>
      </w:pPr>
    </w:p>
    <w:p w14:paraId="746E9067" w14:textId="4C31C6A3" w:rsidR="00B610B3" w:rsidRPr="000A153F" w:rsidRDefault="00B610B3" w:rsidP="00B610B3">
      <w:pPr>
        <w:rPr>
          <w:b/>
        </w:rPr>
      </w:pPr>
      <w:r w:rsidRPr="000A153F">
        <w:rPr>
          <w:b/>
        </w:rPr>
        <w:t>Find the area of the shaded region. Round answer to the nearest tenth. Don’t forget units!!!</w:t>
      </w:r>
    </w:p>
    <w:p w14:paraId="50A6BC06" w14:textId="738EE69B" w:rsidR="00B610B3" w:rsidRDefault="00B610B3" w:rsidP="00B610B3">
      <w:r>
        <w:rPr>
          <w:noProof/>
        </w:rPr>
        <w:drawing>
          <wp:anchor distT="0" distB="0" distL="114300" distR="114300" simplePos="0" relativeHeight="251669504" behindDoc="1" locked="0" layoutInCell="1" allowOverlap="1" wp14:anchorId="0013A700" wp14:editId="57694ED4">
            <wp:simplePos x="0" y="0"/>
            <wp:positionH relativeFrom="column">
              <wp:posOffset>228600</wp:posOffset>
            </wp:positionH>
            <wp:positionV relativeFrom="paragraph">
              <wp:posOffset>96520</wp:posOffset>
            </wp:positionV>
            <wp:extent cx="1371600" cy="1314450"/>
            <wp:effectExtent l="0" t="0" r="0" b="6350"/>
            <wp:wrapNone/>
            <wp:docPr id="3" name="Picture 9" descr="Macintosh HD:Users:wstone:Desktop:Screen Shot 2014-03-31 at 11.23.08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cintosh HD:Users:wstone:Desktop:Screen Shot 2014-03-31 at 11.23.08 AM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14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83A6CD8" w14:textId="2B21CE1C" w:rsidR="00624CE9" w:rsidRDefault="00624CE9" w:rsidP="00B610B3">
      <w:pPr>
        <w:ind w:firstLine="720"/>
      </w:pPr>
    </w:p>
    <w:p w14:paraId="71D2A932" w14:textId="77777777" w:rsidR="00624CE9" w:rsidRPr="00624CE9" w:rsidRDefault="00624CE9" w:rsidP="00624CE9"/>
    <w:p w14:paraId="779D6834" w14:textId="77777777" w:rsidR="00624CE9" w:rsidRPr="00624CE9" w:rsidRDefault="00624CE9" w:rsidP="00624CE9"/>
    <w:p w14:paraId="3F91F7E1" w14:textId="77777777" w:rsidR="00624CE9" w:rsidRPr="00624CE9" w:rsidRDefault="00624CE9" w:rsidP="00624CE9"/>
    <w:p w14:paraId="585634C9" w14:textId="77777777" w:rsidR="00624CE9" w:rsidRPr="00624CE9" w:rsidRDefault="00624CE9" w:rsidP="00624CE9"/>
    <w:p w14:paraId="26EBF2C0" w14:textId="77777777" w:rsidR="00624CE9" w:rsidRPr="00624CE9" w:rsidRDefault="00624CE9" w:rsidP="00624CE9"/>
    <w:p w14:paraId="739F505B" w14:textId="77777777" w:rsidR="00624CE9" w:rsidRPr="00624CE9" w:rsidRDefault="00624CE9" w:rsidP="00624CE9"/>
    <w:p w14:paraId="7BE2BCB1" w14:textId="77777777" w:rsidR="00624CE9" w:rsidRPr="00624CE9" w:rsidRDefault="00624CE9" w:rsidP="00624CE9"/>
    <w:p w14:paraId="4AECC490" w14:textId="446DBD00" w:rsidR="00624CE9" w:rsidRDefault="00624CE9" w:rsidP="00624CE9"/>
    <w:p w14:paraId="40F875A7" w14:textId="528C35ED" w:rsidR="00B610B3" w:rsidRDefault="00624CE9" w:rsidP="00624CE9">
      <w:r>
        <w:t>Put the equation in standard form</w:t>
      </w:r>
    </w:p>
    <w:p w14:paraId="16C65A8B" w14:textId="07A79049" w:rsidR="00624CE9" w:rsidRPr="00624CE9" w:rsidRDefault="00624CE9" w:rsidP="00624CE9">
      <w:r w:rsidRPr="00AE5773">
        <w:rPr>
          <w:position w:val="-10"/>
        </w:rPr>
        <w:object w:dxaOrig="2480" w:dyaOrig="380" w14:anchorId="67FD9E1C">
          <v:shape id="_x0000_i1034" type="#_x0000_t75" style="width:124pt;height:19pt" o:ole="">
            <v:imagedata r:id="rId31" o:title=""/>
          </v:shape>
          <o:OLEObject Type="Embed" ProgID="Equation.DSMT4" ShapeID="_x0000_i1034" DrawAspect="Content" ObjectID="_1333628457" r:id="rId32"/>
        </w:object>
      </w:r>
      <w:bookmarkStart w:id="0" w:name="_GoBack"/>
      <w:bookmarkEnd w:id="0"/>
    </w:p>
    <w:sectPr w:rsidR="00624CE9" w:rsidRPr="00624CE9" w:rsidSect="003B3C2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BCC249D"/>
    <w:multiLevelType w:val="hybridMultilevel"/>
    <w:tmpl w:val="E34C5E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E3C633F"/>
    <w:multiLevelType w:val="hybridMultilevel"/>
    <w:tmpl w:val="B6021254"/>
    <w:lvl w:ilvl="0" w:tplc="C260858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7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3C2F"/>
    <w:rsid w:val="00176215"/>
    <w:rsid w:val="00312998"/>
    <w:rsid w:val="003B3C2F"/>
    <w:rsid w:val="00476479"/>
    <w:rsid w:val="005148A5"/>
    <w:rsid w:val="00516548"/>
    <w:rsid w:val="00624CE9"/>
    <w:rsid w:val="006A4C5B"/>
    <w:rsid w:val="00B610B3"/>
    <w:rsid w:val="00C077B0"/>
    <w:rsid w:val="00C53B1C"/>
    <w:rsid w:val="00C566A6"/>
    <w:rsid w:val="00D0107A"/>
    <w:rsid w:val="00F25C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3"/>
    <o:shapelayout v:ext="edit">
      <o:idmap v:ext="edit" data="1"/>
    </o:shapelayout>
  </w:shapeDefaults>
  <w:decimalSymbol w:val="."/>
  <w:listSeparator w:val=","/>
  <w14:docId w14:val="2F3DB64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51654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53B1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3B1C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51654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53B1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3B1C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9.emf"/><Relationship Id="rId22" Type="http://schemas.openxmlformats.org/officeDocument/2006/relationships/oleObject" Target="embeddings/oleObject8.bin"/><Relationship Id="rId23" Type="http://schemas.openxmlformats.org/officeDocument/2006/relationships/image" Target="media/image10.png"/><Relationship Id="rId24" Type="http://schemas.openxmlformats.org/officeDocument/2006/relationships/image" Target="media/image11.png"/><Relationship Id="rId25" Type="http://schemas.openxmlformats.org/officeDocument/2006/relationships/image" Target="media/image12.emf"/><Relationship Id="rId26" Type="http://schemas.openxmlformats.org/officeDocument/2006/relationships/oleObject" Target="embeddings/oleObject9.bin"/><Relationship Id="rId27" Type="http://schemas.openxmlformats.org/officeDocument/2006/relationships/image" Target="media/image13.emf"/><Relationship Id="rId28" Type="http://schemas.openxmlformats.org/officeDocument/2006/relationships/image" Target="media/image14.emf"/><Relationship Id="rId29" Type="http://schemas.openxmlformats.org/officeDocument/2006/relationships/image" Target="media/image15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6.png"/><Relationship Id="rId31" Type="http://schemas.openxmlformats.org/officeDocument/2006/relationships/image" Target="media/image17.emf"/><Relationship Id="rId32" Type="http://schemas.openxmlformats.org/officeDocument/2006/relationships/oleObject" Target="embeddings/oleObject10.bin"/><Relationship Id="rId9" Type="http://schemas.openxmlformats.org/officeDocument/2006/relationships/oleObject" Target="embeddings/oleObject2.bin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png"/><Relationship Id="rId13" Type="http://schemas.openxmlformats.org/officeDocument/2006/relationships/image" Target="media/image5.emf"/><Relationship Id="rId14" Type="http://schemas.openxmlformats.org/officeDocument/2006/relationships/oleObject" Target="embeddings/oleObject4.bin"/><Relationship Id="rId15" Type="http://schemas.openxmlformats.org/officeDocument/2006/relationships/image" Target="media/image6.emf"/><Relationship Id="rId16" Type="http://schemas.openxmlformats.org/officeDocument/2006/relationships/oleObject" Target="embeddings/oleObject5.bin"/><Relationship Id="rId17" Type="http://schemas.openxmlformats.org/officeDocument/2006/relationships/image" Target="media/image7.emf"/><Relationship Id="rId18" Type="http://schemas.openxmlformats.org/officeDocument/2006/relationships/oleObject" Target="embeddings/oleObject6.bin"/><Relationship Id="rId19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67</Words>
  <Characters>953</Characters>
  <Application>Microsoft Macintosh Word</Application>
  <DocSecurity>0</DocSecurity>
  <Lines>7</Lines>
  <Paragraphs>2</Paragraphs>
  <ScaleCrop>false</ScaleCrop>
  <Company>American Fork High School</Company>
  <LinksUpToDate>false</LinksUpToDate>
  <CharactersWithSpaces>1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Christensen</dc:creator>
  <cp:keywords/>
  <dc:description/>
  <cp:lastModifiedBy>Danielle Bramall</cp:lastModifiedBy>
  <cp:revision>3</cp:revision>
  <dcterms:created xsi:type="dcterms:W3CDTF">2014-04-21T21:00:00Z</dcterms:created>
  <dcterms:modified xsi:type="dcterms:W3CDTF">2014-04-23T2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